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8a9201f9ff354f70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304" r:id="rId2"/>
    <p:sldId id="268" r:id="rId3"/>
    <p:sldId id="256" r:id="rId4"/>
    <p:sldId id="257" r:id="rId5"/>
    <p:sldId id="258" r:id="rId6"/>
    <p:sldId id="259" r:id="rId7"/>
    <p:sldId id="260" r:id="rId8"/>
    <p:sldId id="305" r:id="rId9"/>
    <p:sldId id="269" r:id="rId10"/>
    <p:sldId id="306" r:id="rId11"/>
    <p:sldId id="285" r:id="rId12"/>
    <p:sldId id="270" r:id="rId13"/>
    <p:sldId id="298" r:id="rId14"/>
    <p:sldId id="271" r:id="rId15"/>
    <p:sldId id="272" r:id="rId16"/>
    <p:sldId id="308" r:id="rId17"/>
    <p:sldId id="299" r:id="rId18"/>
    <p:sldId id="300" r:id="rId19"/>
    <p:sldId id="274" r:id="rId20"/>
    <p:sldId id="302" r:id="rId21"/>
    <p:sldId id="309" r:id="rId22"/>
    <p:sldId id="301" r:id="rId23"/>
    <p:sldId id="303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85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94" y="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4922F-9590-4C58-A25F-01C418878AAF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1CB6C7-13F2-4EE2-96A1-230D284E9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302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18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653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2841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A42B6-3391-4C22-A547-C4217B2B8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602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CAB34-38B6-4136-A63C-C1372B936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622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586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768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236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117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50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890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24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00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D84323-2A5C-42FB-892F-74069FCA80C7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ED8E0-B6DC-4E2D-B722-BEDB42CE8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69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3.bin"/><Relationship Id="rId2" Type="http://schemas.openxmlformats.org/officeDocument/2006/relationships/image" Target="../media/image52.png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9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2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82.wmf"/><Relationship Id="rId3" Type="http://schemas.openxmlformats.org/officeDocument/2006/relationships/image" Target="../media/image85.png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85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01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microsoft.com/office/2007/relationships/hdphoto" Target="../media/hdphoto2.wdp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microsoft.com/office/2007/relationships/hdphoto" Target="../media/hdphoto5.wdp"/><Relationship Id="rId18" Type="http://schemas.openxmlformats.org/officeDocument/2006/relationships/image" Target="../media/image12.png"/><Relationship Id="rId26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4.png"/><Relationship Id="rId7" Type="http://schemas.microsoft.com/office/2007/relationships/hdphoto" Target="../media/hdphoto3.wdp"/><Relationship Id="rId12" Type="http://schemas.openxmlformats.org/officeDocument/2006/relationships/image" Target="../media/image10.png"/><Relationship Id="rId17" Type="http://schemas.openxmlformats.org/officeDocument/2006/relationships/slide" Target="slide8.xml"/><Relationship Id="rId25" Type="http://schemas.openxmlformats.org/officeDocument/2006/relationships/image" Target="../media/image16.png"/><Relationship Id="rId2" Type="http://schemas.openxmlformats.org/officeDocument/2006/relationships/audio" Target="../media/media2.mp3"/><Relationship Id="rId16" Type="http://schemas.microsoft.com/office/2007/relationships/hdphoto" Target="../media/hdphoto6.wdp"/><Relationship Id="rId20" Type="http://schemas.openxmlformats.org/officeDocument/2006/relationships/image" Target="../media/image13.png"/><Relationship Id="rId29" Type="http://schemas.openxmlformats.org/officeDocument/2006/relationships/image" Target="../media/image18.png"/><Relationship Id="rId1" Type="http://schemas.microsoft.com/office/2007/relationships/media" Target="../media/media2.mp3"/><Relationship Id="rId6" Type="http://schemas.openxmlformats.org/officeDocument/2006/relationships/image" Target="../media/image8.png"/><Relationship Id="rId11" Type="http://schemas.openxmlformats.org/officeDocument/2006/relationships/slide" Target="slide6.xml"/><Relationship Id="rId24" Type="http://schemas.microsoft.com/office/2007/relationships/hdphoto" Target="../media/hdphoto9.wdp"/><Relationship Id="rId5" Type="http://schemas.openxmlformats.org/officeDocument/2006/relationships/slide" Target="slide4.xml"/><Relationship Id="rId15" Type="http://schemas.openxmlformats.org/officeDocument/2006/relationships/image" Target="../media/image11.png"/><Relationship Id="rId23" Type="http://schemas.openxmlformats.org/officeDocument/2006/relationships/image" Target="../media/image15.png"/><Relationship Id="rId28" Type="http://schemas.openxmlformats.org/officeDocument/2006/relationships/slide" Target="slide9.xml"/><Relationship Id="rId10" Type="http://schemas.microsoft.com/office/2007/relationships/hdphoto" Target="../media/hdphoto4.wdp"/><Relationship Id="rId19" Type="http://schemas.microsoft.com/office/2007/relationships/hdphoto" Target="../media/hdphoto7.wdp"/><Relationship Id="rId4" Type="http://schemas.openxmlformats.org/officeDocument/2006/relationships/image" Target="../media/image7.png"/><Relationship Id="rId9" Type="http://schemas.openxmlformats.org/officeDocument/2006/relationships/image" Target="../media/image9.png"/><Relationship Id="rId14" Type="http://schemas.openxmlformats.org/officeDocument/2006/relationships/slide" Target="slide7.xml"/><Relationship Id="rId22" Type="http://schemas.microsoft.com/office/2007/relationships/hdphoto" Target="../media/hdphoto8.wdp"/><Relationship Id="rId27" Type="http://schemas.openxmlformats.org/officeDocument/2006/relationships/image" Target="../media/image17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2.mp3"/><Relationship Id="rId13" Type="http://schemas.openxmlformats.org/officeDocument/2006/relationships/image" Target="../media/image21.png"/><Relationship Id="rId18" Type="http://schemas.openxmlformats.org/officeDocument/2006/relationships/oleObject" Target="../embeddings/oleObject1.bin"/><Relationship Id="rId3" Type="http://schemas.microsoft.com/office/2007/relationships/media" Target="../media/media4.mp3"/><Relationship Id="rId21" Type="http://schemas.openxmlformats.org/officeDocument/2006/relationships/image" Target="../media/image24.wmf"/><Relationship Id="rId7" Type="http://schemas.microsoft.com/office/2007/relationships/media" Target="../media/media2.mp3"/><Relationship Id="rId12" Type="http://schemas.openxmlformats.org/officeDocument/2006/relationships/image" Target="../media/image20.png"/><Relationship Id="rId17" Type="http://schemas.microsoft.com/office/2007/relationships/hdphoto" Target="../media/hdphoto2.wdp"/><Relationship Id="rId25" Type="http://schemas.openxmlformats.org/officeDocument/2006/relationships/image" Target="../media/image26.wmf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20" Type="http://schemas.openxmlformats.org/officeDocument/2006/relationships/oleObject" Target="../embeddings/oleObject2.bin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.jpg"/><Relationship Id="rId24" Type="http://schemas.openxmlformats.org/officeDocument/2006/relationships/oleObject" Target="../embeddings/oleObject4.bin"/><Relationship Id="rId5" Type="http://schemas.microsoft.com/office/2007/relationships/media" Target="../media/media5.mp3"/><Relationship Id="rId15" Type="http://schemas.openxmlformats.org/officeDocument/2006/relationships/slide" Target="slide3.xml"/><Relationship Id="rId23" Type="http://schemas.openxmlformats.org/officeDocument/2006/relationships/image" Target="../media/image25.wmf"/><Relationship Id="rId10" Type="http://schemas.openxmlformats.org/officeDocument/2006/relationships/image" Target="../media/image19.png"/><Relationship Id="rId19" Type="http://schemas.openxmlformats.org/officeDocument/2006/relationships/image" Target="../media/image23.wmf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6.png"/><Relationship Id="rId22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2.mp3"/><Relationship Id="rId13" Type="http://schemas.openxmlformats.org/officeDocument/2006/relationships/image" Target="../media/image21.png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microsoft.com/office/2007/relationships/media" Target="../media/media4.mp3"/><Relationship Id="rId21" Type="http://schemas.openxmlformats.org/officeDocument/2006/relationships/image" Target="../media/image28.emf"/><Relationship Id="rId7" Type="http://schemas.microsoft.com/office/2007/relationships/media" Target="../media/media2.mp3"/><Relationship Id="rId12" Type="http://schemas.openxmlformats.org/officeDocument/2006/relationships/image" Target="../media/image20.png"/><Relationship Id="rId17" Type="http://schemas.microsoft.com/office/2007/relationships/hdphoto" Target="../media/hdphoto2.wdp"/><Relationship Id="rId25" Type="http://schemas.openxmlformats.org/officeDocument/2006/relationships/image" Target="../media/image30.wmf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20" Type="http://schemas.openxmlformats.org/officeDocument/2006/relationships/oleObject" Target="../embeddings/oleObject6.bin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.jpg"/><Relationship Id="rId24" Type="http://schemas.openxmlformats.org/officeDocument/2006/relationships/oleObject" Target="../embeddings/oleObject8.bin"/><Relationship Id="rId5" Type="http://schemas.microsoft.com/office/2007/relationships/media" Target="../media/media5.mp3"/><Relationship Id="rId15" Type="http://schemas.openxmlformats.org/officeDocument/2006/relationships/slide" Target="slide3.xml"/><Relationship Id="rId23" Type="http://schemas.openxmlformats.org/officeDocument/2006/relationships/image" Target="../media/image29.wmf"/><Relationship Id="rId10" Type="http://schemas.openxmlformats.org/officeDocument/2006/relationships/image" Target="../media/image19.png"/><Relationship Id="rId19" Type="http://schemas.openxmlformats.org/officeDocument/2006/relationships/image" Target="../media/image27.wmf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6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2.mp3"/><Relationship Id="rId13" Type="http://schemas.openxmlformats.org/officeDocument/2006/relationships/image" Target="../media/image22.png"/><Relationship Id="rId18" Type="http://schemas.openxmlformats.org/officeDocument/2006/relationships/image" Target="../media/image32.png"/><Relationship Id="rId3" Type="http://schemas.microsoft.com/office/2007/relationships/media" Target="../media/media4.mp3"/><Relationship Id="rId21" Type="http://schemas.openxmlformats.org/officeDocument/2006/relationships/image" Target="../media/image35.png"/><Relationship Id="rId7" Type="http://schemas.microsoft.com/office/2007/relationships/media" Target="../media/media2.mp3"/><Relationship Id="rId12" Type="http://schemas.openxmlformats.org/officeDocument/2006/relationships/slide" Target="slide3.xml"/><Relationship Id="rId17" Type="http://schemas.openxmlformats.org/officeDocument/2006/relationships/image" Target="../media/image6.png"/><Relationship Id="rId2" Type="http://schemas.openxmlformats.org/officeDocument/2006/relationships/audio" Target="../media/media3.mp3"/><Relationship Id="rId16" Type="http://schemas.openxmlformats.org/officeDocument/2006/relationships/image" Target="../media/image21.png"/><Relationship Id="rId20" Type="http://schemas.openxmlformats.org/officeDocument/2006/relationships/image" Target="../media/image34.png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.jpg"/><Relationship Id="rId5" Type="http://schemas.microsoft.com/office/2007/relationships/media" Target="../media/media5.mp3"/><Relationship Id="rId15" Type="http://schemas.openxmlformats.org/officeDocument/2006/relationships/image" Target="../media/image20.png"/><Relationship Id="rId23" Type="http://schemas.openxmlformats.org/officeDocument/2006/relationships/image" Target="../media/image36.emf"/><Relationship Id="rId10" Type="http://schemas.openxmlformats.org/officeDocument/2006/relationships/image" Target="../media/image19.png"/><Relationship Id="rId19" Type="http://schemas.openxmlformats.org/officeDocument/2006/relationships/image" Target="../media/image33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Relationship Id="rId14" Type="http://schemas.microsoft.com/office/2007/relationships/hdphoto" Target="../media/hdphoto2.wdp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2.mp3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microsoft.com/office/2007/relationships/media" Target="../media/media4.mp3"/><Relationship Id="rId21" Type="http://schemas.openxmlformats.org/officeDocument/2006/relationships/image" Target="../media/image38.wmf"/><Relationship Id="rId7" Type="http://schemas.microsoft.com/office/2007/relationships/media" Target="../media/media2.mp3"/><Relationship Id="rId12" Type="http://schemas.openxmlformats.org/officeDocument/2006/relationships/slide" Target="slide3.xml"/><Relationship Id="rId17" Type="http://schemas.openxmlformats.org/officeDocument/2006/relationships/image" Target="../media/image6.png"/><Relationship Id="rId25" Type="http://schemas.openxmlformats.org/officeDocument/2006/relationships/image" Target="../media/image40.wmf"/><Relationship Id="rId2" Type="http://schemas.openxmlformats.org/officeDocument/2006/relationships/audio" Target="../media/media3.mp3"/><Relationship Id="rId16" Type="http://schemas.openxmlformats.org/officeDocument/2006/relationships/image" Target="../media/image21.png"/><Relationship Id="rId20" Type="http://schemas.openxmlformats.org/officeDocument/2006/relationships/oleObject" Target="../embeddings/oleObject12.bin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.jpg"/><Relationship Id="rId24" Type="http://schemas.openxmlformats.org/officeDocument/2006/relationships/oleObject" Target="../embeddings/oleObject14.bin"/><Relationship Id="rId5" Type="http://schemas.microsoft.com/office/2007/relationships/media" Target="../media/media5.mp3"/><Relationship Id="rId15" Type="http://schemas.openxmlformats.org/officeDocument/2006/relationships/image" Target="../media/image20.png"/><Relationship Id="rId23" Type="http://schemas.openxmlformats.org/officeDocument/2006/relationships/image" Target="../media/image39.wmf"/><Relationship Id="rId10" Type="http://schemas.openxmlformats.org/officeDocument/2006/relationships/image" Target="../media/image19.png"/><Relationship Id="rId19" Type="http://schemas.openxmlformats.org/officeDocument/2006/relationships/image" Target="../media/image37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Relationship Id="rId14" Type="http://schemas.microsoft.com/office/2007/relationships/hdphoto" Target="../media/hdphoto2.wdp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2.mp3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microsoft.com/office/2007/relationships/media" Target="../media/media4.mp3"/><Relationship Id="rId21" Type="http://schemas.openxmlformats.org/officeDocument/2006/relationships/image" Target="../media/image43.wmf"/><Relationship Id="rId7" Type="http://schemas.microsoft.com/office/2007/relationships/media" Target="../media/media2.mp3"/><Relationship Id="rId12" Type="http://schemas.openxmlformats.org/officeDocument/2006/relationships/slide" Target="slide3.xml"/><Relationship Id="rId17" Type="http://schemas.openxmlformats.org/officeDocument/2006/relationships/image" Target="../media/image6.png"/><Relationship Id="rId25" Type="http://schemas.openxmlformats.org/officeDocument/2006/relationships/image" Target="../media/image45.wmf"/><Relationship Id="rId2" Type="http://schemas.openxmlformats.org/officeDocument/2006/relationships/audio" Target="../media/media3.mp3"/><Relationship Id="rId16" Type="http://schemas.openxmlformats.org/officeDocument/2006/relationships/image" Target="../media/image21.png"/><Relationship Id="rId20" Type="http://schemas.openxmlformats.org/officeDocument/2006/relationships/oleObject" Target="../embeddings/oleObject17.bin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.jpg"/><Relationship Id="rId24" Type="http://schemas.openxmlformats.org/officeDocument/2006/relationships/oleObject" Target="../embeddings/oleObject19.bin"/><Relationship Id="rId5" Type="http://schemas.microsoft.com/office/2007/relationships/media" Target="../media/media5.mp3"/><Relationship Id="rId15" Type="http://schemas.openxmlformats.org/officeDocument/2006/relationships/image" Target="../media/image20.png"/><Relationship Id="rId23" Type="http://schemas.openxmlformats.org/officeDocument/2006/relationships/image" Target="../media/image44.wmf"/><Relationship Id="rId10" Type="http://schemas.openxmlformats.org/officeDocument/2006/relationships/image" Target="../media/image19.png"/><Relationship Id="rId19" Type="http://schemas.openxmlformats.org/officeDocument/2006/relationships/image" Target="../media/image42.wmf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Relationship Id="rId14" Type="http://schemas.microsoft.com/office/2007/relationships/hdphoto" Target="../media/hdphoto2.wdp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2 3"/>
          <p:cNvSpPr/>
          <p:nvPr/>
        </p:nvSpPr>
        <p:spPr>
          <a:xfrm>
            <a:off x="1760706" y="963039"/>
            <a:ext cx="6342434" cy="322958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73545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-Point Star 3"/>
          <p:cNvSpPr/>
          <p:nvPr/>
        </p:nvSpPr>
        <p:spPr>
          <a:xfrm>
            <a:off x="2237360" y="1031131"/>
            <a:ext cx="4426085" cy="2393005"/>
          </a:xfrm>
          <a:prstGeom prst="star10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5323532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0709" y="1680382"/>
            <a:ext cx="8072274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BÀI 1: TẬP HỢP CÁC SỐ HỮU TỈ</a:t>
            </a:r>
          </a:p>
          <a:p>
            <a:pPr algn="ctr"/>
            <a:r>
              <a:rPr lang="en-US" sz="48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(TIẾT 2)</a:t>
            </a:r>
          </a:p>
        </p:txBody>
      </p:sp>
    </p:spTree>
    <p:extLst>
      <p:ext uri="{BB962C8B-B14F-4D97-AF65-F5344CB8AC3E}">
        <p14:creationId xmlns:p14="http://schemas.microsoft.com/office/powerpoint/2010/main" val="15789739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 1 1"/>
          <p:cNvSpPr/>
          <p:nvPr/>
        </p:nvSpPr>
        <p:spPr>
          <a:xfrm>
            <a:off x="64390" y="19316"/>
            <a:ext cx="4288664" cy="1912513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HOẠT ĐỘNG NHÓM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38765" y="1859389"/>
            <a:ext cx="801280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oạt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                                        b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hay nằm sau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5569"/>
              </p:ext>
            </p:extLst>
          </p:nvPr>
        </p:nvGraphicFramePr>
        <p:xfrm>
          <a:off x="1185863" y="2504409"/>
          <a:ext cx="8509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DSMT4">
                  <p:embed/>
                </p:oleObj>
              </mc:Choice>
              <mc:Fallback>
                <p:oleObj name="Equation" r:id="rId2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5863" y="2504409"/>
                        <a:ext cx="8509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37494"/>
              </p:ext>
            </p:extLst>
          </p:nvPr>
        </p:nvGraphicFramePr>
        <p:xfrm>
          <a:off x="4352925" y="2478088"/>
          <a:ext cx="13096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2925" y="2478088"/>
                        <a:ext cx="1309688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87297"/>
              </p:ext>
            </p:extLst>
          </p:nvPr>
        </p:nvGraphicFramePr>
        <p:xfrm>
          <a:off x="4979669" y="3380553"/>
          <a:ext cx="838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160" imgH="714464" progId="Equation.DSMT4">
                  <p:embed/>
                </p:oleObj>
              </mc:Choice>
              <mc:Fallback>
                <p:oleObj name="Equation" r:id="rId6" imgW="838160" imgH="7144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9669" y="3380553"/>
                        <a:ext cx="8382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50067"/>
              </p:ext>
            </p:extLst>
          </p:nvPr>
        </p:nvGraphicFramePr>
        <p:xfrm>
          <a:off x="1927121" y="4066868"/>
          <a:ext cx="508666" cy="38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7121" y="4066868"/>
                        <a:ext cx="508666" cy="38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74568"/>
              </p:ext>
            </p:extLst>
          </p:nvPr>
        </p:nvGraphicFramePr>
        <p:xfrm>
          <a:off x="6223817" y="3913236"/>
          <a:ext cx="452284" cy="73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3817" y="3913236"/>
                        <a:ext cx="452284" cy="737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06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93787" y="3256115"/>
            <a:ext cx="40064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521080"/>
              </p:ext>
            </p:extLst>
          </p:nvPr>
        </p:nvGraphicFramePr>
        <p:xfrm>
          <a:off x="301142" y="167148"/>
          <a:ext cx="8346142" cy="4555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3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73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14069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ạt </a:t>
                      </a:r>
                      <a:r>
                        <a:rPr lang="en-US" sz="2400" b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3: </a:t>
                      </a:r>
                    </a:p>
                    <a:p>
                      <a:pPr algn="just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</a:p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ặ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:          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ê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y</a:t>
                      </a:r>
                    </a:p>
                  </a:txBody>
                  <a:tcPr marT="34290" marB="342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)</a:t>
                      </a:r>
                    </a:p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</a:p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ặ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:            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ê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1547">
                <a:tc gridSpan="2">
                  <a:txBody>
                    <a:bodyPr/>
                    <a:lstStyle/>
                    <a:p>
                      <a:pPr algn="just"/>
                      <a:r>
                        <a:rPr lang="en-US" sz="2400" b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4:</a:t>
                      </a:r>
                    </a:p>
                    <a:p>
                      <a:pPr algn="just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lang="en-US" sz="2400" b="0" dirty="0" err="1">
                          <a:latin typeface="Times New Roman" pitchFamily="18" charset="0"/>
                          <a:cs typeface="Times New Roman" pitchFamily="18" charset="0"/>
                        </a:rPr>
                        <a:t>nằm</a:t>
                      </a:r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latin typeface="Times New Roman" pitchFamily="18" charset="0"/>
                          <a:cs typeface="Times New Roman" pitchFamily="18" charset="0"/>
                        </a:rPr>
                        <a:t>trước</a:t>
                      </a:r>
                      <a:r>
                        <a:rPr lang="en-US" sz="2400" b="0" i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en-US" sz="2400" b="0" dirty="0" err="1"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err="1">
                          <a:latin typeface="Times New Roman" pitchFamily="18" charset="0"/>
                          <a:cs typeface="Times New Roman" pitchFamily="18" charset="0"/>
                        </a:rPr>
                        <a:t>trục</a:t>
                      </a:r>
                      <a:r>
                        <a:rPr lang="en-US" sz="2400" b="0">
                          <a:latin typeface="Times New Roman" pitchFamily="18" charset="0"/>
                          <a:cs typeface="Times New Roman" pitchFamily="18" charset="0"/>
                        </a:rPr>
                        <a:t> số.</a:t>
                      </a:r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437" y="2916046"/>
            <a:ext cx="5754967" cy="94988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Explosion 1 1"/>
          <p:cNvSpPr/>
          <p:nvPr/>
        </p:nvSpPr>
        <p:spPr>
          <a:xfrm>
            <a:off x="6266089" y="196485"/>
            <a:ext cx="2732598" cy="858105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ĐÁP Á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84809"/>
              </p:ext>
            </p:extLst>
          </p:nvPr>
        </p:nvGraphicFramePr>
        <p:xfrm>
          <a:off x="691945" y="493917"/>
          <a:ext cx="942302" cy="80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160" imgH="714464" progId="Equation.DSMT4">
                  <p:embed/>
                </p:oleObj>
              </mc:Choice>
              <mc:Fallback>
                <p:oleObj name="Equation" r:id="rId3" imgW="838160" imgH="7144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945" y="493917"/>
                        <a:ext cx="942302" cy="80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38053"/>
              </p:ext>
            </p:extLst>
          </p:nvPr>
        </p:nvGraphicFramePr>
        <p:xfrm>
          <a:off x="1214049" y="1168964"/>
          <a:ext cx="124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723600" progId="Equation.DSMT4">
                  <p:embed/>
                </p:oleObj>
              </mc:Choice>
              <mc:Fallback>
                <p:oleObj name="Equation" r:id="rId5" imgW="1244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049" y="1168964"/>
                        <a:ext cx="1244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98635"/>
              </p:ext>
            </p:extLst>
          </p:nvPr>
        </p:nvGraphicFramePr>
        <p:xfrm>
          <a:off x="1669205" y="2118161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9205" y="2118161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74249"/>
              </p:ext>
            </p:extLst>
          </p:nvPr>
        </p:nvGraphicFramePr>
        <p:xfrm>
          <a:off x="3178600" y="1944488"/>
          <a:ext cx="90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723600" progId="Equation.DSMT4">
                  <p:embed/>
                </p:oleObj>
              </mc:Choice>
              <mc:Fallback>
                <p:oleObj name="Equation" r:id="rId9" imgW="901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8600" y="1944488"/>
                        <a:ext cx="901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43365"/>
              </p:ext>
            </p:extLst>
          </p:nvPr>
        </p:nvGraphicFramePr>
        <p:xfrm>
          <a:off x="1039355" y="2595052"/>
          <a:ext cx="107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723600" progId="Equation.DSMT4">
                  <p:embed/>
                </p:oleObj>
              </mc:Choice>
              <mc:Fallback>
                <p:oleObj name="Equation" r:id="rId11" imgW="1079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9355" y="2595052"/>
                        <a:ext cx="1079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31749"/>
              </p:ext>
            </p:extLst>
          </p:nvPr>
        </p:nvGraphicFramePr>
        <p:xfrm>
          <a:off x="4850325" y="405764"/>
          <a:ext cx="143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4960" imgH="736560" progId="Equation.DSMT4">
                  <p:embed/>
                </p:oleObj>
              </mc:Choice>
              <mc:Fallback>
                <p:oleObj name="Equation" r:id="rId13" imgW="143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0325" y="405764"/>
                        <a:ext cx="1435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04235"/>
              </p:ext>
            </p:extLst>
          </p:nvPr>
        </p:nvGraphicFramePr>
        <p:xfrm>
          <a:off x="5433032" y="1127117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640" imgH="736560" progId="Equation.DSMT4">
                  <p:embed/>
                </p:oleObj>
              </mc:Choice>
              <mc:Fallback>
                <p:oleObj name="Equation" r:id="rId15" imgW="1574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3032" y="1127117"/>
                        <a:ext cx="1574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12165"/>
              </p:ext>
            </p:extLst>
          </p:nvPr>
        </p:nvGraphicFramePr>
        <p:xfrm>
          <a:off x="5764213" y="2111375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279360" progId="Equation.DSMT4">
                  <p:embed/>
                </p:oleObj>
              </mc:Choice>
              <mc:Fallback>
                <p:oleObj name="Equation" r:id="rId17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4213" y="2111375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43444"/>
              </p:ext>
            </p:extLst>
          </p:nvPr>
        </p:nvGraphicFramePr>
        <p:xfrm>
          <a:off x="7408082" y="1882775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736560" progId="Equation.DSMT4">
                  <p:embed/>
                </p:oleObj>
              </mc:Choice>
              <mc:Fallback>
                <p:oleObj name="Equation" r:id="rId19" imgW="1066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08082" y="1882775"/>
                        <a:ext cx="106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48255"/>
              </p:ext>
            </p:extLst>
          </p:nvPr>
        </p:nvGraphicFramePr>
        <p:xfrm>
          <a:off x="1229291" y="4010744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330120" progId="Equation.DSMT4">
                  <p:embed/>
                </p:oleObj>
              </mc:Choice>
              <mc:Fallback>
                <p:oleObj name="Equation" r:id="rId21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9291" y="4010744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5839"/>
              </p:ext>
            </p:extLst>
          </p:nvPr>
        </p:nvGraphicFramePr>
        <p:xfrm>
          <a:off x="4013302" y="3810000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723600" progId="Equation.DSMT4">
                  <p:embed/>
                </p:oleObj>
              </mc:Choice>
              <mc:Fallback>
                <p:oleObj name="Equation" r:id="rId23" imgW="241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3302" y="3810000"/>
                        <a:ext cx="241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66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1 2"/>
          <p:cNvSpPr/>
          <p:nvPr/>
        </p:nvSpPr>
        <p:spPr>
          <a:xfrm>
            <a:off x="64390" y="19316"/>
            <a:ext cx="4288664" cy="1912513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CHÚ Ý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8765" y="1859388"/>
            <a:ext cx="801280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. 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;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0574"/>
              </p:ext>
            </p:extLst>
          </p:nvPr>
        </p:nvGraphicFramePr>
        <p:xfrm>
          <a:off x="2996128" y="2685384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342720" progId="Equation.DSMT4">
                  <p:embed/>
                </p:oleObj>
              </mc:Choice>
              <mc:Fallback>
                <p:oleObj name="Equation" r:id="rId2" imgW="45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6128" y="2685384"/>
                        <a:ext cx="457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93545"/>
              </p:ext>
            </p:extLst>
          </p:nvPr>
        </p:nvGraphicFramePr>
        <p:xfrm>
          <a:off x="4809074" y="2685384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342720" progId="Equation.DSMT4">
                  <p:embed/>
                </p:oleObj>
              </mc:Choice>
              <mc:Fallback>
                <p:oleObj name="Equation" r:id="rId4" imgW="622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9074" y="2685384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22882"/>
              </p:ext>
            </p:extLst>
          </p:nvPr>
        </p:nvGraphicFramePr>
        <p:xfrm>
          <a:off x="6090722" y="2685384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0722" y="2685384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5008"/>
              </p:ext>
            </p:extLst>
          </p:nvPr>
        </p:nvGraphicFramePr>
        <p:xfrm>
          <a:off x="7409419" y="2666297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342720" progId="Equation.DSMT4">
                  <p:embed/>
                </p:oleObj>
              </mc:Choice>
              <mc:Fallback>
                <p:oleObj name="Equation" r:id="rId8" imgW="622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9419" y="2666297"/>
                        <a:ext cx="62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2420"/>
              </p:ext>
            </p:extLst>
          </p:nvPr>
        </p:nvGraphicFramePr>
        <p:xfrm>
          <a:off x="3020856" y="3039449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42720" progId="Equation.DSMT4">
                  <p:embed/>
                </p:oleObj>
              </mc:Choice>
              <mc:Fallback>
                <p:oleObj name="Equation" r:id="rId10" imgW="711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0856" y="3039449"/>
                        <a:ext cx="711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76958"/>
              </p:ext>
            </p:extLst>
          </p:nvPr>
        </p:nvGraphicFramePr>
        <p:xfrm>
          <a:off x="4467225" y="3077444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709" imgH="333543" progId="Equation.DSMT4">
                  <p:embed/>
                </p:oleObj>
              </mc:Choice>
              <mc:Fallback>
                <p:oleObj name="Equation" r:id="rId12" imgW="609709" imgH="333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225" y="3077444"/>
                        <a:ext cx="6096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48238"/>
              </p:ext>
            </p:extLst>
          </p:nvPr>
        </p:nvGraphicFramePr>
        <p:xfrm>
          <a:off x="5424488" y="3054657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42720" progId="Equation.DSMT4">
                  <p:embed/>
                </p:oleObj>
              </mc:Choice>
              <mc:Fallback>
                <p:oleObj name="Equation" r:id="rId14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24488" y="3054657"/>
                        <a:ext cx="59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85034"/>
              </p:ext>
            </p:extLst>
          </p:nvPr>
        </p:nvGraphicFramePr>
        <p:xfrm>
          <a:off x="6579671" y="3125735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79360" progId="Equation.DSMT4">
                  <p:embed/>
                </p:oleObj>
              </mc:Choice>
              <mc:Fallback>
                <p:oleObj name="Equation" r:id="rId16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9671" y="3125735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10042"/>
              </p:ext>
            </p:extLst>
          </p:nvPr>
        </p:nvGraphicFramePr>
        <p:xfrm>
          <a:off x="2988752" y="3801503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709" imgH="333543" progId="Equation.DSMT4">
                  <p:embed/>
                </p:oleObj>
              </mc:Choice>
              <mc:Fallback>
                <p:oleObj name="Equation" r:id="rId18" imgW="609709" imgH="333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88752" y="3801503"/>
                        <a:ext cx="6096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41748"/>
              </p:ext>
            </p:extLst>
          </p:nvPr>
        </p:nvGraphicFramePr>
        <p:xfrm>
          <a:off x="3980959" y="386659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03040" progId="Equation.DSMT4">
                  <p:embed/>
                </p:oleObj>
              </mc:Choice>
              <mc:Fallback>
                <p:oleObj name="Equation" r:id="rId20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0959" y="386659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48338"/>
              </p:ext>
            </p:extLst>
          </p:nvPr>
        </p:nvGraphicFramePr>
        <p:xfrm>
          <a:off x="6219413" y="37948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19413" y="3794838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00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Explosion 1 32"/>
          <p:cNvSpPr/>
          <p:nvPr/>
        </p:nvSpPr>
        <p:spPr>
          <a:xfrm>
            <a:off x="64390" y="19316"/>
            <a:ext cx="4411018" cy="83069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HĐ CÁ NHÂ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4"/>
              <p:cNvSpPr txBox="1">
                <a:spLocks noChangeArrowheads="1"/>
              </p:cNvSpPr>
              <p:nvPr/>
            </p:nvSpPr>
            <p:spPr bwMode="auto">
              <a:xfrm>
                <a:off x="392850" y="944988"/>
                <a:ext cx="8751150" cy="32316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.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hay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(H.1.6)</a:t>
                </a:r>
              </a:p>
            </p:txBody>
          </p:sp>
        </mc:Choice>
        <mc:Fallback xmlns="">
          <p:sp>
            <p:nvSpPr>
              <p:cNvPr id="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850" y="944988"/>
                <a:ext cx="8751150" cy="3231654"/>
              </a:xfrm>
              <a:prstGeom prst="rect">
                <a:avLst/>
              </a:prstGeom>
              <a:blipFill>
                <a:blip r:embed="rId3"/>
                <a:stretch>
                  <a:fillRect l="-1045" r="-1045" b="-15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364" y="4298113"/>
            <a:ext cx="58007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21695"/>
              </p:ext>
            </p:extLst>
          </p:nvPr>
        </p:nvGraphicFramePr>
        <p:xfrm>
          <a:off x="7251512" y="1168393"/>
          <a:ext cx="44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330120" progId="Equation.DSMT4">
                  <p:embed/>
                </p:oleObj>
              </mc:Choice>
              <mc:Fallback>
                <p:oleObj name="Equation" r:id="rId5" imgW="444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1512" y="1168393"/>
                        <a:ext cx="444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04186"/>
              </p:ext>
            </p:extLst>
          </p:nvPr>
        </p:nvGraphicFramePr>
        <p:xfrm>
          <a:off x="4146127" y="1004521"/>
          <a:ext cx="22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736560" progId="Equation.DSMT4">
                  <p:embed/>
                </p:oleObj>
              </mc:Choice>
              <mc:Fallback>
                <p:oleObj name="Equation" r:id="rId7" imgW="228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127" y="1004521"/>
                        <a:ext cx="228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22342"/>
              </p:ext>
            </p:extLst>
          </p:nvPr>
        </p:nvGraphicFramePr>
        <p:xfrm>
          <a:off x="3059887" y="1178978"/>
          <a:ext cx="438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7992" imgH="323688" progId="Equation.DSMT4">
                  <p:embed/>
                </p:oleObj>
              </mc:Choice>
              <mc:Fallback>
                <p:oleObj name="Equation" r:id="rId9" imgW="437992" imgH="3236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87" y="1178978"/>
                        <a:ext cx="4381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34646"/>
              </p:ext>
            </p:extLst>
          </p:nvPr>
        </p:nvGraphicFramePr>
        <p:xfrm>
          <a:off x="3169424" y="1537921"/>
          <a:ext cx="219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996" imgH="733415" progId="Equation.DSMT4">
                  <p:embed/>
                </p:oleObj>
              </mc:Choice>
              <mc:Fallback>
                <p:oleObj name="Equation" r:id="rId11" imgW="218996" imgH="733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9424" y="1537921"/>
                        <a:ext cx="2190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6503"/>
              </p:ext>
            </p:extLst>
          </p:nvPr>
        </p:nvGraphicFramePr>
        <p:xfrm>
          <a:off x="2431237" y="241815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736560" progId="Equation.DSMT4">
                  <p:embed/>
                </p:oleObj>
              </mc:Choice>
              <mc:Fallback>
                <p:oleObj name="Equation" r:id="rId13" imgW="1066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1237" y="2418150"/>
                        <a:ext cx="106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70855"/>
              </p:ext>
            </p:extLst>
          </p:nvPr>
        </p:nvGraphicFramePr>
        <p:xfrm>
          <a:off x="4146127" y="2428547"/>
          <a:ext cx="86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736560" progId="Equation.DSMT4">
                  <p:embed/>
                </p:oleObj>
              </mc:Choice>
              <mc:Fallback>
                <p:oleObj name="Equation" r:id="rId15" imgW="86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6127" y="2428547"/>
                        <a:ext cx="863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87015"/>
              </p:ext>
            </p:extLst>
          </p:nvPr>
        </p:nvGraphicFramePr>
        <p:xfrm>
          <a:off x="5597525" y="2436611"/>
          <a:ext cx="97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736560" progId="Equation.DSMT4">
                  <p:embed/>
                </p:oleObj>
              </mc:Choice>
              <mc:Fallback>
                <p:oleObj name="Equation" r:id="rId17" imgW="97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7525" y="2436611"/>
                        <a:ext cx="977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87510"/>
              </p:ext>
            </p:extLst>
          </p:nvPr>
        </p:nvGraphicFramePr>
        <p:xfrm>
          <a:off x="7225634" y="2417149"/>
          <a:ext cx="93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736560" progId="Equation.DSMT4">
                  <p:embed/>
                </p:oleObj>
              </mc:Choice>
              <mc:Fallback>
                <p:oleObj name="Equation" r:id="rId19" imgW="939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25634" y="2417149"/>
                        <a:ext cx="939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14525"/>
              </p:ext>
            </p:extLst>
          </p:nvPr>
        </p:nvGraphicFramePr>
        <p:xfrm>
          <a:off x="2078664" y="3744508"/>
          <a:ext cx="444500" cy="31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330120" progId="Equation.DSMT4">
                  <p:embed/>
                </p:oleObj>
              </mc:Choice>
              <mc:Fallback>
                <p:oleObj name="Equation" r:id="rId21" imgW="444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8664" y="3744508"/>
                        <a:ext cx="444500" cy="31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34270"/>
              </p:ext>
            </p:extLst>
          </p:nvPr>
        </p:nvGraphicFramePr>
        <p:xfrm>
          <a:off x="4620831" y="3563242"/>
          <a:ext cx="219075" cy="69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8996" imgH="733415" progId="Equation.DSMT4">
                  <p:embed/>
                </p:oleObj>
              </mc:Choice>
              <mc:Fallback>
                <p:oleObj name="Equation" r:id="rId23" imgW="218996" imgH="733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20831" y="3563242"/>
                        <a:ext cx="219075" cy="696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754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-Point Star 3"/>
          <p:cNvSpPr/>
          <p:nvPr/>
        </p:nvSpPr>
        <p:spPr>
          <a:xfrm>
            <a:off x="2237360" y="1031131"/>
            <a:ext cx="4426085" cy="2393005"/>
          </a:xfrm>
          <a:prstGeom prst="star10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5772712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Explosion 1 32"/>
          <p:cNvSpPr/>
          <p:nvPr/>
        </p:nvSpPr>
        <p:spPr>
          <a:xfrm>
            <a:off x="64390" y="19316"/>
            <a:ext cx="4411018" cy="83069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HĐ CÁ NHÂN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456126" y="481383"/>
            <a:ext cx="8275180" cy="579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52718" y="1917494"/>
            <a:ext cx="801280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y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23709"/>
              </p:ext>
            </p:extLst>
          </p:nvPr>
        </p:nvGraphicFramePr>
        <p:xfrm>
          <a:off x="1201462" y="1043436"/>
          <a:ext cx="223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723600" progId="Equation.DSMT4">
                  <p:embed/>
                </p:oleObj>
              </mc:Choice>
              <mc:Fallback>
                <p:oleObj name="Equation" r:id="rId2" imgW="2234880" imgH="723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1462" y="1043436"/>
                        <a:ext cx="2235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410"/>
              </p:ext>
            </p:extLst>
          </p:nvPr>
        </p:nvGraphicFramePr>
        <p:xfrm>
          <a:off x="2269899" y="1927326"/>
          <a:ext cx="270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23600" progId="Equation.DSMT4">
                  <p:embed/>
                </p:oleObj>
              </mc:Choice>
              <mc:Fallback>
                <p:oleObj name="Equation" r:id="rId4" imgW="2705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9899" y="1927326"/>
                        <a:ext cx="2705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05024"/>
              </p:ext>
            </p:extLst>
          </p:nvPr>
        </p:nvGraphicFramePr>
        <p:xfrm>
          <a:off x="1710710" y="3205965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330120" progId="Equation.DSMT4">
                  <p:embed/>
                </p:oleObj>
              </mc:Choice>
              <mc:Fallback>
                <p:oleObj name="Equation" r:id="rId6" imgW="3009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0710" y="3205965"/>
                        <a:ext cx="300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516931"/>
              </p:ext>
            </p:extLst>
          </p:nvPr>
        </p:nvGraphicFramePr>
        <p:xfrm>
          <a:off x="1622425" y="3546475"/>
          <a:ext cx="270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723600" progId="Equation.DSMT4">
                  <p:embed/>
                </p:oleObj>
              </mc:Choice>
              <mc:Fallback>
                <p:oleObj name="Equation" r:id="rId8" imgW="2705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2425" y="3546475"/>
                        <a:ext cx="2705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429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Explosion 1 32"/>
          <p:cNvSpPr/>
          <p:nvPr/>
        </p:nvSpPr>
        <p:spPr>
          <a:xfrm>
            <a:off x="64390" y="19316"/>
            <a:ext cx="4411018" cy="83069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HĐ CÁ NHÂN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456126" y="727186"/>
            <a:ext cx="80128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32381" y="997972"/>
            <a:ext cx="8775431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WHtR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Chung. </a:t>
            </a:r>
          </a:p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A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ung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WHt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WHt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90083"/>
              </p:ext>
            </p:extLst>
          </p:nvPr>
        </p:nvGraphicFramePr>
        <p:xfrm>
          <a:off x="1495630" y="1528421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736560" progId="Equation.DSMT4">
                  <p:embed/>
                </p:oleObj>
              </mc:Choice>
              <mc:Fallback>
                <p:oleObj name="Equation" r:id="rId2" imgW="12189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5630" y="1528421"/>
                        <a:ext cx="1219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69311"/>
              </p:ext>
            </p:extLst>
          </p:nvPr>
        </p:nvGraphicFramePr>
        <p:xfrm>
          <a:off x="2030413" y="2094426"/>
          <a:ext cx="151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736560" progId="Equation.DSMT4">
                  <p:embed/>
                </p:oleObj>
              </mc:Choice>
              <mc:Fallback>
                <p:oleObj name="Equation" r:id="rId4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0413" y="2094426"/>
                        <a:ext cx="151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70458"/>
              </p:ext>
            </p:extLst>
          </p:nvPr>
        </p:nvGraphicFramePr>
        <p:xfrm>
          <a:off x="7001797" y="2849103"/>
          <a:ext cx="68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30120" progId="Equation.DSMT4">
                  <p:embed/>
                </p:oleObj>
              </mc:Choice>
              <mc:Fallback>
                <p:oleObj name="Equation" r:id="rId6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1797" y="2849103"/>
                        <a:ext cx="685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61982"/>
              </p:ext>
            </p:extLst>
          </p:nvPr>
        </p:nvGraphicFramePr>
        <p:xfrm>
          <a:off x="5461829" y="3410589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30120" progId="Equation.DSMT4">
                  <p:embed/>
                </p:oleObj>
              </mc:Choice>
              <mc:Fallback>
                <p:oleObj name="Equation" r:id="rId8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1829" y="3410589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196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xplosion 1 14"/>
          <p:cNvSpPr/>
          <p:nvPr/>
        </p:nvSpPr>
        <p:spPr>
          <a:xfrm>
            <a:off x="64390" y="19316"/>
            <a:ext cx="4411018" cy="83069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69005" y="520509"/>
            <a:ext cx="801280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.5. So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GB" sz="2400" i="1" dirty="0">
              <a:latin typeface="Cambria Math" panose="02040503050406030204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80103" y="2300749"/>
            <a:ext cx="804122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</a:p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;   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13559"/>
              </p:ext>
            </p:extLst>
          </p:nvPr>
        </p:nvGraphicFramePr>
        <p:xfrm>
          <a:off x="865086" y="1306469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30120" progId="Equation.DSMT4">
                  <p:embed/>
                </p:oleObj>
              </mc:Choice>
              <mc:Fallback>
                <p:oleObj name="Equation" r:id="rId2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5086" y="1306469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69880"/>
              </p:ext>
            </p:extLst>
          </p:nvPr>
        </p:nvGraphicFramePr>
        <p:xfrm>
          <a:off x="1925078" y="1306591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30120" progId="Equation.DSMT4">
                  <p:embed/>
                </p:oleObj>
              </mc:Choice>
              <mc:Fallback>
                <p:oleObj name="Equation" r:id="rId4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5078" y="1306591"/>
                        <a:ext cx="889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03147"/>
              </p:ext>
            </p:extLst>
          </p:nvPr>
        </p:nvGraphicFramePr>
        <p:xfrm>
          <a:off x="888962" y="1636669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736560" progId="Equation.DSMT4">
                  <p:embed/>
                </p:oleObj>
              </mc:Choice>
              <mc:Fallback>
                <p:oleObj name="Equation" r:id="rId6" imgW="812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8962" y="1636669"/>
                        <a:ext cx="812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87275"/>
              </p:ext>
            </p:extLst>
          </p:nvPr>
        </p:nvGraphicFramePr>
        <p:xfrm>
          <a:off x="2389188" y="1636713"/>
          <a:ext cx="85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736560" progId="Equation.DSMT4">
                  <p:embed/>
                </p:oleObj>
              </mc:Choice>
              <mc:Fallback>
                <p:oleObj name="Equation" r:id="rId8" imgW="850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9188" y="1636713"/>
                        <a:ext cx="850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38890"/>
              </p:ext>
            </p:extLst>
          </p:nvPr>
        </p:nvGraphicFramePr>
        <p:xfrm>
          <a:off x="1925078" y="2765349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330120" progId="Equation.DSMT4">
                  <p:embed/>
                </p:oleObj>
              </mc:Choice>
              <mc:Fallback>
                <p:oleObj name="Equation" r:id="rId10" imgW="142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5078" y="2765349"/>
                        <a:ext cx="142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07893"/>
              </p:ext>
            </p:extLst>
          </p:nvPr>
        </p:nvGraphicFramePr>
        <p:xfrm>
          <a:off x="3951338" y="2765349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30120" progId="Equation.DSMT4">
                  <p:embed/>
                </p:oleObj>
              </mc:Choice>
              <mc:Fallback>
                <p:oleObj name="Equation" r:id="rId12" imgW="175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1338" y="2765349"/>
                        <a:ext cx="175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99655"/>
              </p:ext>
            </p:extLst>
          </p:nvPr>
        </p:nvGraphicFramePr>
        <p:xfrm>
          <a:off x="1822450" y="3057470"/>
          <a:ext cx="1257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736560" progId="Equation.DSMT4">
                  <p:embed/>
                </p:oleObj>
              </mc:Choice>
              <mc:Fallback>
                <p:oleObj name="Equation" r:id="rId14" imgW="1257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2450" y="3057470"/>
                        <a:ext cx="1257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75811"/>
              </p:ext>
            </p:extLst>
          </p:nvPr>
        </p:nvGraphicFramePr>
        <p:xfrm>
          <a:off x="3450106" y="3057470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736560" progId="Equation.DSMT4">
                  <p:embed/>
                </p:oleObj>
              </mc:Choice>
              <mc:Fallback>
                <p:oleObj name="Equation" r:id="rId16" imgW="1295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0106" y="3057470"/>
                        <a:ext cx="1295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5806"/>
              </p:ext>
            </p:extLst>
          </p:nvPr>
        </p:nvGraphicFramePr>
        <p:xfrm>
          <a:off x="1295362" y="3644645"/>
          <a:ext cx="193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30320" imgH="736560" progId="Equation.DSMT4">
                  <p:embed/>
                </p:oleObj>
              </mc:Choice>
              <mc:Fallback>
                <p:oleObj name="Equation" r:id="rId18" imgW="1930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5362" y="3644645"/>
                        <a:ext cx="1930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036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000" y1="64608" x2="5846" y2="75059"/>
                        <a14:foregroundMark x1="79846" y1="15202" x2="77538" y2="15439"/>
                        <a14:foregroundMark x1="83077" y1="14727" x2="83385" y2="13777"/>
                        <a14:foregroundMark x1="83385" y1="18527" x2="82923" y2="19715"/>
                        <a14:foregroundMark x1="81538" y1="27553" x2="81538" y2="27553"/>
                        <a14:foregroundMark x1="80154" y1="8076" x2="80154" y2="8076"/>
                        <a14:foregroundMark x1="76462" y1="9739" x2="76462" y2="9739"/>
                        <a14:foregroundMark x1="74615" y1="3563" x2="74615" y2="3563"/>
                        <a14:foregroundMark x1="90308" y1="23278" x2="89692" y2="26366"/>
                        <a14:foregroundMark x1="98154" y1="25653" x2="98154" y2="25653"/>
                        <a14:foregroundMark x1="95077" y1="22328" x2="95077" y2="22328"/>
                        <a14:foregroundMark x1="87231" y1="79572" x2="87692" y2="8242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718" y="-1007705"/>
            <a:ext cx="7205551" cy="350023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521351" y="492510"/>
            <a:ext cx="61270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 HỒNG TẶNG THẦY CÔ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41851" y="-920690"/>
            <a:ext cx="3242639" cy="8780659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1402598" y="2396195"/>
            <a:ext cx="636456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/1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42" name="Picture 2" descr="Káº¿t quáº£ hÃ¬nh áº£nh cho rose cartoon png pink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7606478" y="3445588"/>
            <a:ext cx="1162118" cy="1790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Hoa hong tang co (July - In Love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721438" y="4451186"/>
            <a:ext cx="6096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586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52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5758">
                <p:cTn id="3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9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xplosion 1 14"/>
          <p:cNvSpPr/>
          <p:nvPr/>
        </p:nvSpPr>
        <p:spPr>
          <a:xfrm>
            <a:off x="-79118" y="0"/>
            <a:ext cx="4100512" cy="556091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" y="3224981"/>
            <a:ext cx="9143999" cy="270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                 ;                    ;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ọ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>
              <a:lnSpc>
                <a:spcPct val="150000"/>
              </a:lnSpc>
            </a:pPr>
            <a:endParaRPr lang="en-GB" sz="9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( Mỹ, Anh, Pháp, Australia, Tây Ban Nh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84733" y="196649"/>
            <a:ext cx="8703628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6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ọ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19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ọ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986984"/>
              </p:ext>
            </p:extLst>
          </p:nvPr>
        </p:nvGraphicFramePr>
        <p:xfrm>
          <a:off x="184733" y="1173100"/>
          <a:ext cx="8792118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24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8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4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31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72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5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97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ốc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strali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n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ỹ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46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ọ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B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i="1" dirty="0">
                        <a:solidFill>
                          <a:schemeClr val="tx1"/>
                        </a:solidFill>
                        <a:latin typeface="Cambria Math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i="1" dirty="0">
                        <a:solidFill>
                          <a:schemeClr val="tx1"/>
                        </a:solidFill>
                        <a:latin typeface="Cambria Math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23849"/>
              </p:ext>
            </p:extLst>
          </p:nvPr>
        </p:nvGraphicFramePr>
        <p:xfrm>
          <a:off x="1647726" y="3242352"/>
          <a:ext cx="139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36560" progId="Equation.DSMT4">
                  <p:embed/>
                </p:oleObj>
              </mc:Choice>
              <mc:Fallback>
                <p:oleObj name="Equation" r:id="rId2" imgW="139680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7726" y="3242352"/>
                        <a:ext cx="1397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31569"/>
              </p:ext>
            </p:extLst>
          </p:nvPr>
        </p:nvGraphicFramePr>
        <p:xfrm>
          <a:off x="3315266" y="3242352"/>
          <a:ext cx="1371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36560" progId="Equation.DSMT4">
                  <p:embed/>
                </p:oleObj>
              </mc:Choice>
              <mc:Fallback>
                <p:oleObj name="Equation" r:id="rId4" imgW="1371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5266" y="3242352"/>
                        <a:ext cx="1371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33488"/>
              </p:ext>
            </p:extLst>
          </p:nvPr>
        </p:nvGraphicFramePr>
        <p:xfrm>
          <a:off x="4950717" y="3242352"/>
          <a:ext cx="142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723600" progId="Equation.DSMT4">
                  <p:embed/>
                </p:oleObj>
              </mc:Choice>
              <mc:Fallback>
                <p:oleObj name="Equation" r:id="rId6" imgW="14223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0717" y="3242352"/>
                        <a:ext cx="1422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87154"/>
              </p:ext>
            </p:extLst>
          </p:nvPr>
        </p:nvGraphicFramePr>
        <p:xfrm>
          <a:off x="3285770" y="4347408"/>
          <a:ext cx="283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330120" progId="Equation.DSMT4">
                  <p:embed/>
                </p:oleObj>
              </mc:Choice>
              <mc:Fallback>
                <p:oleObj name="Equation" r:id="rId8" imgW="2831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5770" y="4347408"/>
                        <a:ext cx="283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37404"/>
              </p:ext>
            </p:extLst>
          </p:nvPr>
        </p:nvGraphicFramePr>
        <p:xfrm>
          <a:off x="7675563" y="1657859"/>
          <a:ext cx="546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736560" progId="Equation.DSMT4">
                  <p:embed/>
                </p:oleObj>
              </mc:Choice>
              <mc:Fallback>
                <p:oleObj name="Equation" r:id="rId10" imgW="545760" imgH="736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5563" y="1657859"/>
                        <a:ext cx="546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2582"/>
              </p:ext>
            </p:extLst>
          </p:nvPr>
        </p:nvGraphicFramePr>
        <p:xfrm>
          <a:off x="5794375" y="1652176"/>
          <a:ext cx="54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736560" progId="Equation.DSMT4">
                  <p:embed/>
                </p:oleObj>
              </mc:Choice>
              <mc:Fallback>
                <p:oleObj name="Equation" r:id="rId12" imgW="545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4375" y="1652176"/>
                        <a:ext cx="546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46896"/>
              </p:ext>
            </p:extLst>
          </p:nvPr>
        </p:nvGraphicFramePr>
        <p:xfrm>
          <a:off x="3949700" y="1806216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330120" progId="Equation.DSMT4">
                  <p:embed/>
                </p:oleObj>
              </mc:Choice>
              <mc:Fallback>
                <p:oleObj name="Equation" r:id="rId14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49700" y="1806216"/>
                        <a:ext cx="571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16905"/>
              </p:ext>
            </p:extLst>
          </p:nvPr>
        </p:nvGraphicFramePr>
        <p:xfrm>
          <a:off x="2855763" y="1806830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279360" progId="Equation.DSMT4">
                  <p:embed/>
                </p:oleObj>
              </mc:Choice>
              <mc:Fallback>
                <p:oleObj name="Equation" r:id="rId16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5763" y="1806830"/>
                        <a:ext cx="31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77719"/>
              </p:ext>
            </p:extLst>
          </p:nvPr>
        </p:nvGraphicFramePr>
        <p:xfrm>
          <a:off x="8368058" y="1659674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723600" progId="Equation.DSMT4">
                  <p:embed/>
                </p:oleObj>
              </mc:Choice>
              <mc:Fallback>
                <p:oleObj name="Equation" r:id="rId18" imgW="5713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68058" y="1659674"/>
                        <a:ext cx="571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802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-Point Star 3"/>
          <p:cNvSpPr/>
          <p:nvPr/>
        </p:nvSpPr>
        <p:spPr>
          <a:xfrm>
            <a:off x="2237360" y="1031131"/>
            <a:ext cx="4426085" cy="2393005"/>
          </a:xfrm>
          <a:prstGeom prst="star10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8146695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59" y="850006"/>
            <a:ext cx="86481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8" name="Explosion 1 7"/>
          <p:cNvSpPr/>
          <p:nvPr/>
        </p:nvSpPr>
        <p:spPr>
          <a:xfrm>
            <a:off x="64390" y="19316"/>
            <a:ext cx="4411018" cy="83069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VẬN DỤNG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08" y="1699951"/>
            <a:ext cx="3734529" cy="226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330" y="1699951"/>
            <a:ext cx="3008693" cy="218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84696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8313313" cy="264419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55502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396" y="24083"/>
            <a:ext cx="9144000" cy="5143500"/>
          </a:xfrm>
          <a:prstGeom prst="rect">
            <a:avLst/>
          </a:prstGeom>
        </p:spPr>
      </p:pic>
      <p:pic>
        <p:nvPicPr>
          <p:cNvPr id="126" name="Picture 3" descr="C:\Users\ADMIN\Desktop\Tai nguyen thiet ke tro choi\Bảng gỗ\1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9" y="-35268"/>
            <a:ext cx="826241" cy="63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7" name="Picture 4" descr="C:\Users\ADMIN\Desktop\Tai nguyen thiet ke tro choi\Bảng gỗ\2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714" y="-29540"/>
            <a:ext cx="781442" cy="62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" name="Picture 5" descr="C:\Users\ADMIN\Desktop\Tai nguyen thiet ke tro choi\Bảng gỗ\3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433" y="-32657"/>
            <a:ext cx="791253" cy="635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" name="Picture 6" descr="C:\Users\ADMIN\Desktop\Tai nguyen thiet ke tro choi\Bảng gỗ\4.jp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002" y="-29540"/>
            <a:ext cx="753836" cy="605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" name="Picture 7" descr="C:\Users\ADMIN\Desktop\Tai nguyen thiet ke tro choi\Bảng gỗ\5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3306" b="97521" l="0" r="973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809" y="-14515"/>
            <a:ext cx="753836" cy="605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4771">
            <a:off x="7064799" y="1847992"/>
            <a:ext cx="990738" cy="1829055"/>
          </a:xfrm>
          <a:prstGeom prst="rect">
            <a:avLst/>
          </a:prstGeom>
        </p:spPr>
      </p:pic>
      <p:pic>
        <p:nvPicPr>
          <p:cNvPr id="136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70369">
            <a:off x="64247" y="2548024"/>
            <a:ext cx="752968" cy="652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87198">
            <a:off x="6909794" y="1805356"/>
            <a:ext cx="990738" cy="1829055"/>
          </a:xfrm>
          <a:prstGeom prst="rect">
            <a:avLst/>
          </a:prstGeom>
        </p:spPr>
      </p:pic>
      <p:pic>
        <p:nvPicPr>
          <p:cNvPr id="138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24254">
            <a:off x="95493" y="3433560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3740">
            <a:off x="6686974" y="898541"/>
            <a:ext cx="990738" cy="1829055"/>
          </a:xfrm>
          <a:prstGeom prst="rect">
            <a:avLst/>
          </a:prstGeom>
        </p:spPr>
      </p:pic>
      <p:pic>
        <p:nvPicPr>
          <p:cNvPr id="140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3386365" y="2363236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14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1210">
            <a:off x="7012376" y="928550"/>
            <a:ext cx="990738" cy="1829055"/>
          </a:xfrm>
          <a:prstGeom prst="rect">
            <a:avLst/>
          </a:prstGeom>
        </p:spPr>
      </p:pic>
      <p:pic>
        <p:nvPicPr>
          <p:cNvPr id="142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2943487" y="3793806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4500142" y="4308412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4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03250">
            <a:off x="6624517" y="1246905"/>
            <a:ext cx="990738" cy="1829055"/>
          </a:xfrm>
          <a:prstGeom prst="rect">
            <a:avLst/>
          </a:prstGeom>
        </p:spPr>
      </p:pic>
      <p:pic>
        <p:nvPicPr>
          <p:cNvPr id="145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4221530" y="3136965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7273">
            <a:off x="6909037" y="729621"/>
            <a:ext cx="990738" cy="1829055"/>
          </a:xfrm>
          <a:prstGeom prst="rect">
            <a:avLst/>
          </a:prstGeom>
        </p:spPr>
      </p:pic>
      <p:pic>
        <p:nvPicPr>
          <p:cNvPr id="147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5548974" y="2600055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8048">
            <a:off x="7373344" y="1184416"/>
            <a:ext cx="990738" cy="1829055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43230">
            <a:off x="6827236" y="1642409"/>
            <a:ext cx="990738" cy="1829055"/>
          </a:xfrm>
          <a:prstGeom prst="rect">
            <a:avLst/>
          </a:prstGeom>
        </p:spPr>
      </p:pic>
      <p:pic>
        <p:nvPicPr>
          <p:cNvPr id="150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5072">
            <a:off x="1999741" y="4125159"/>
            <a:ext cx="564726" cy="87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26714">
            <a:off x="7075192" y="1363124"/>
            <a:ext cx="990738" cy="1829055"/>
          </a:xfrm>
          <a:prstGeom prst="rect">
            <a:avLst/>
          </a:prstGeom>
        </p:spPr>
      </p:pic>
      <p:pic>
        <p:nvPicPr>
          <p:cNvPr id="152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70369">
            <a:off x="447790" y="4392558"/>
            <a:ext cx="752968" cy="652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" name="Picture 152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18527">
            <a:off x="7212684" y="1495520"/>
            <a:ext cx="990738" cy="1829055"/>
          </a:xfrm>
          <a:prstGeom prst="rect">
            <a:avLst/>
          </a:prstGeom>
        </p:spPr>
      </p:pic>
      <p:pic>
        <p:nvPicPr>
          <p:cNvPr id="154" name="Picture 2" descr="Káº¿t quáº£ hÃ¬nh áº£nh cho rose cartoon png pin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70369">
            <a:off x="1652506" y="3073082"/>
            <a:ext cx="752968" cy="652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" name="Picture 4" descr="Káº¿t quáº£ hÃ¬nh áº£nh cho vase cartoon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512" y="2460790"/>
            <a:ext cx="2135770" cy="1601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75666" y="-24598"/>
            <a:ext cx="609600" cy="457200"/>
          </a:xfrm>
          <a:prstGeom prst="rect">
            <a:avLst/>
          </a:prstGeom>
        </p:spPr>
      </p:pic>
      <p:pic>
        <p:nvPicPr>
          <p:cNvPr id="35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55355" y="654826"/>
            <a:ext cx="609600" cy="457200"/>
          </a:xfrm>
          <a:prstGeom prst="rect">
            <a:avLst/>
          </a:prstGeom>
        </p:spPr>
      </p:pic>
      <p:pic>
        <p:nvPicPr>
          <p:cNvPr id="36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99960" y="1275578"/>
            <a:ext cx="609600" cy="457200"/>
          </a:xfrm>
          <a:prstGeom prst="rect">
            <a:avLst/>
          </a:prstGeom>
        </p:spPr>
      </p:pic>
      <p:pic>
        <p:nvPicPr>
          <p:cNvPr id="37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99960" y="1955001"/>
            <a:ext cx="609600" cy="457200"/>
          </a:xfrm>
          <a:prstGeom prst="rect">
            <a:avLst/>
          </a:prstGeom>
        </p:spPr>
      </p:pic>
      <p:pic>
        <p:nvPicPr>
          <p:cNvPr id="38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903751" y="2529554"/>
            <a:ext cx="609600" cy="457200"/>
          </a:xfrm>
          <a:prstGeom prst="rect">
            <a:avLst/>
          </a:prstGeom>
        </p:spPr>
      </p:pic>
      <p:pic>
        <p:nvPicPr>
          <p:cNvPr id="39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74681" y="3122753"/>
            <a:ext cx="609600" cy="457200"/>
          </a:xfrm>
          <a:prstGeom prst="rect">
            <a:avLst/>
          </a:prstGeom>
        </p:spPr>
      </p:pic>
      <p:pic>
        <p:nvPicPr>
          <p:cNvPr id="40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55355" y="3691718"/>
            <a:ext cx="609600" cy="457200"/>
          </a:xfrm>
          <a:prstGeom prst="rect">
            <a:avLst/>
          </a:prstGeom>
        </p:spPr>
      </p:pic>
      <p:pic>
        <p:nvPicPr>
          <p:cNvPr id="41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43562" y="4228854"/>
            <a:ext cx="609600" cy="457200"/>
          </a:xfrm>
          <a:prstGeom prst="rect">
            <a:avLst/>
          </a:prstGeom>
        </p:spPr>
      </p:pic>
      <p:pic>
        <p:nvPicPr>
          <p:cNvPr id="42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05527" y="4813547"/>
            <a:ext cx="609600" cy="457200"/>
          </a:xfrm>
          <a:prstGeom prst="rect">
            <a:avLst/>
          </a:prstGeom>
        </p:spPr>
      </p:pic>
      <p:pic>
        <p:nvPicPr>
          <p:cNvPr id="43" name="Tieng vo t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818472" y="5400954"/>
            <a:ext cx="609600" cy="4572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9665" y="2537127"/>
            <a:ext cx="5265499" cy="2538825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561701" y="3603737"/>
            <a:ext cx="4397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NGÀY 20/11</a:t>
            </a:r>
          </a:p>
        </p:txBody>
      </p:sp>
      <p:pic>
        <p:nvPicPr>
          <p:cNvPr id="12290" name="Picture 2">
            <a:hlinkClick r:id="rId28" action="ppaction://hlinksldjump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8523"/>
            <a:ext cx="1518504" cy="121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600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042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042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042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50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50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5042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504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5042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042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1" dur="5042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audio>
              <p:cMediaNode vol="5303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42424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  <p:audio>
              <p:cMediaNode vol="54545">
                <p:cTn id="1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audio>
              <p:cMediaNode vol="5303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48485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5303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51515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51515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audio>
              <p:cMediaNode vol="56061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  <p:audio>
              <p:cMediaNode vol="54545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"/>
                </p:tgtEl>
              </p:cMediaNode>
            </p:audio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67083" y="-2263498"/>
            <a:ext cx="3209834" cy="7739743"/>
          </a:xfrm>
          <a:prstGeom prst="rect">
            <a:avLst/>
          </a:prstGeom>
        </p:spPr>
      </p:pic>
      <p:pic>
        <p:nvPicPr>
          <p:cNvPr id="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12" y="414407"/>
            <a:ext cx="786438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times up"/>
          <p:cNvGrpSpPr/>
          <p:nvPr/>
        </p:nvGrpSpPr>
        <p:grpSpPr>
          <a:xfrm>
            <a:off x="187994" y="100013"/>
            <a:ext cx="757084" cy="281298"/>
            <a:chOff x="2989747" y="438150"/>
            <a:chExt cx="1572029" cy="683752"/>
          </a:xfrm>
        </p:grpSpPr>
        <p:sp>
          <p:nvSpPr>
            <p:cNvPr id="10" name="Rounded Rectangle 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32" y="540359"/>
            <a:ext cx="638980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3197" y="531638"/>
            <a:ext cx="90244" cy="57246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4543" y="945862"/>
            <a:ext cx="90244" cy="57246"/>
            <a:chOff x="2455863" y="2411803"/>
            <a:chExt cx="566738" cy="566738"/>
          </a:xfrm>
        </p:grpSpPr>
        <p:sp>
          <p:nvSpPr>
            <p:cNvPr id="2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1578" y="751402"/>
            <a:ext cx="90244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61844" y="770105"/>
            <a:ext cx="90244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2" name="Oval 107"/>
          <p:cNvSpPr>
            <a:spLocks noChangeArrowheads="1"/>
          </p:cNvSpPr>
          <p:nvPr/>
        </p:nvSpPr>
        <p:spPr bwMode="auto">
          <a:xfrm>
            <a:off x="544434" y="749243"/>
            <a:ext cx="67794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3" name="Explosion 2 42"/>
          <p:cNvSpPr/>
          <p:nvPr/>
        </p:nvSpPr>
        <p:spPr>
          <a:xfrm>
            <a:off x="-107256" y="2329158"/>
            <a:ext cx="236220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4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586696" y="152711"/>
            <a:ext cx="609600" cy="45720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19050" y="3298594"/>
            <a:ext cx="4476958" cy="865261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564957" y="3298594"/>
            <a:ext cx="4513681" cy="865261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19050" y="4257680"/>
            <a:ext cx="4457700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564957" y="4267915"/>
            <a:ext cx="4513681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9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763500" y="2342522"/>
            <a:ext cx="609600" cy="457200"/>
          </a:xfrm>
          <a:prstGeom prst="rect">
            <a:avLst/>
          </a:prstGeom>
        </p:spPr>
      </p:pic>
      <p:pic>
        <p:nvPicPr>
          <p:cNvPr id="50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835561" y="3298594"/>
            <a:ext cx="609600" cy="4572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763500" y="3954174"/>
            <a:ext cx="609600" cy="4572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843358" y="4609754"/>
            <a:ext cx="609600" cy="457200"/>
          </a:xfrm>
          <a:prstGeom prst="rect">
            <a:avLst/>
          </a:prstGeom>
        </p:spPr>
      </p:pic>
      <p:pic>
        <p:nvPicPr>
          <p:cNvPr id="53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173200" y="2350724"/>
            <a:ext cx="609600" cy="457200"/>
          </a:xfrm>
          <a:prstGeom prst="rect">
            <a:avLst/>
          </a:prstGeom>
        </p:spPr>
      </p:pic>
      <p:pic>
        <p:nvPicPr>
          <p:cNvPr id="54" name="Picture 2" descr="Káº¿t quáº£ hÃ¬nh áº£nh cho rose cartoon png pink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7994148" y="-107416"/>
            <a:ext cx="853269" cy="1314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140926" y="1098839"/>
            <a:ext cx="5045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29052"/>
              </p:ext>
            </p:extLst>
          </p:nvPr>
        </p:nvGraphicFramePr>
        <p:xfrm>
          <a:off x="2549525" y="3346821"/>
          <a:ext cx="855663" cy="8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393480" progId="Equation.DSMT4">
                  <p:embed/>
                </p:oleObj>
              </mc:Choice>
              <mc:Fallback>
                <p:oleObj name="Equation" r:id="rId18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49525" y="3346821"/>
                        <a:ext cx="855663" cy="87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36667"/>
              </p:ext>
            </p:extLst>
          </p:nvPr>
        </p:nvGraphicFramePr>
        <p:xfrm>
          <a:off x="7104966" y="3357318"/>
          <a:ext cx="1165274" cy="86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04966" y="3357318"/>
                        <a:ext cx="1165274" cy="868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83942"/>
              </p:ext>
            </p:extLst>
          </p:nvPr>
        </p:nvGraphicFramePr>
        <p:xfrm>
          <a:off x="2418080" y="4225382"/>
          <a:ext cx="1224027" cy="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18080" y="4225382"/>
                        <a:ext cx="1224027" cy="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6926"/>
              </p:ext>
            </p:extLst>
          </p:nvPr>
        </p:nvGraphicFramePr>
        <p:xfrm>
          <a:off x="7023686" y="4442529"/>
          <a:ext cx="989862" cy="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177480" progId="Equation.DSMT4">
                  <p:embed/>
                </p:oleObj>
              </mc:Choice>
              <mc:Fallback>
                <p:oleObj name="Equation" r:id="rId2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23686" y="4442529"/>
                        <a:ext cx="989862" cy="40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02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773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252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5042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60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  <p:audio>
              <p:cMediaNode vol="27273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3939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42424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43" grpId="0" animBg="1"/>
      <p:bldP spid="43" grpId="1" animBg="1"/>
      <p:bldP spid="45" grpId="1" animBg="1"/>
      <p:bldP spid="46" grpId="1" animBg="1"/>
      <p:bldP spid="47" grpId="1" animBg="1"/>
      <p:bldP spid="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67083" y="-2263498"/>
            <a:ext cx="3209834" cy="7739743"/>
          </a:xfrm>
          <a:prstGeom prst="rect">
            <a:avLst/>
          </a:prstGeom>
        </p:spPr>
      </p:pic>
      <p:pic>
        <p:nvPicPr>
          <p:cNvPr id="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12" y="414407"/>
            <a:ext cx="786438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times up"/>
          <p:cNvGrpSpPr/>
          <p:nvPr/>
        </p:nvGrpSpPr>
        <p:grpSpPr>
          <a:xfrm>
            <a:off x="187994" y="100013"/>
            <a:ext cx="757084" cy="281298"/>
            <a:chOff x="2989747" y="438150"/>
            <a:chExt cx="1572029" cy="683752"/>
          </a:xfrm>
        </p:grpSpPr>
        <p:sp>
          <p:nvSpPr>
            <p:cNvPr id="10" name="Rounded Rectangle 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32" y="540359"/>
            <a:ext cx="638980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3197" y="531638"/>
            <a:ext cx="90244" cy="57246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4543" y="945862"/>
            <a:ext cx="90244" cy="57246"/>
            <a:chOff x="2455863" y="2411803"/>
            <a:chExt cx="566738" cy="566738"/>
          </a:xfrm>
        </p:grpSpPr>
        <p:sp>
          <p:nvSpPr>
            <p:cNvPr id="2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1578" y="751402"/>
            <a:ext cx="90244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61844" y="770105"/>
            <a:ext cx="90244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2" name="Oval 107"/>
          <p:cNvSpPr>
            <a:spLocks noChangeArrowheads="1"/>
          </p:cNvSpPr>
          <p:nvPr/>
        </p:nvSpPr>
        <p:spPr bwMode="auto">
          <a:xfrm>
            <a:off x="544434" y="749243"/>
            <a:ext cx="67794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3" name="Explosion 2 42"/>
          <p:cNvSpPr/>
          <p:nvPr/>
        </p:nvSpPr>
        <p:spPr>
          <a:xfrm>
            <a:off x="-107256" y="2329158"/>
            <a:ext cx="236220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4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586696" y="152711"/>
            <a:ext cx="609600" cy="457200"/>
          </a:xfrm>
          <a:prstGeom prst="rect">
            <a:avLst/>
          </a:prstGeom>
        </p:spPr>
      </p:pic>
      <p:pic>
        <p:nvPicPr>
          <p:cNvPr id="45" name="Picture 2" descr="Káº¿t quáº£ hÃ¬nh áº£nh cho rose cartoon png pink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7994148" y="-107416"/>
            <a:ext cx="853269" cy="1314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ounded Rectangle 45"/>
          <p:cNvSpPr/>
          <p:nvPr/>
        </p:nvSpPr>
        <p:spPr>
          <a:xfrm>
            <a:off x="57150" y="3468399"/>
            <a:ext cx="4366589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4530994" y="4382799"/>
            <a:ext cx="4574906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160" y="4378358"/>
            <a:ext cx="4366588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511944" y="3435817"/>
            <a:ext cx="4593956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925300" y="2342522"/>
            <a:ext cx="609600" cy="4572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997361" y="3298594"/>
            <a:ext cx="609600" cy="4572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925300" y="3954174"/>
            <a:ext cx="609600" cy="4572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005158" y="4609754"/>
            <a:ext cx="609600" cy="4572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3335000" y="2350724"/>
            <a:ext cx="609600" cy="457200"/>
          </a:xfrm>
          <a:prstGeom prst="rect">
            <a:avLst/>
          </a:prstGeom>
        </p:spPr>
      </p:pic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954134" y="656969"/>
            <a:ext cx="56069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itchFamily="18" charset="0"/>
              </a:rPr>
              <a:t>Câu 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    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53708"/>
              </p:ext>
            </p:extLst>
          </p:nvPr>
        </p:nvGraphicFramePr>
        <p:xfrm>
          <a:off x="2426018" y="3446174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736560" progId="Equation.DSMT4">
                  <p:embed/>
                </p:oleObj>
              </mc:Choice>
              <mc:Fallback>
                <p:oleObj name="Equation" r:id="rId18" imgW="406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6018" y="3446174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96469"/>
              </p:ext>
            </p:extLst>
          </p:nvPr>
        </p:nvGraphicFramePr>
        <p:xfrm>
          <a:off x="4976178" y="962743"/>
          <a:ext cx="390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0713" imgH="733415" progId="Equation.DSMT4">
                  <p:embed/>
                </p:oleObj>
              </mc:Choice>
              <mc:Fallback>
                <p:oleObj name="Equation" r:id="rId20" imgW="390713" imgH="733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76178" y="962743"/>
                        <a:ext cx="3905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20769"/>
              </p:ext>
            </p:extLst>
          </p:nvPr>
        </p:nvGraphicFramePr>
        <p:xfrm>
          <a:off x="2349818" y="4359897"/>
          <a:ext cx="55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736560" progId="Equation.DSMT4">
                  <p:embed/>
                </p:oleObj>
              </mc:Choice>
              <mc:Fallback>
                <p:oleObj name="Equation" r:id="rId22" imgW="558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49818" y="4359897"/>
                        <a:ext cx="55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47692"/>
              </p:ext>
            </p:extLst>
          </p:nvPr>
        </p:nvGraphicFramePr>
        <p:xfrm>
          <a:off x="7029685" y="3424704"/>
          <a:ext cx="55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736560" progId="Equation.DSMT4">
                  <p:embed/>
                </p:oleObj>
              </mc:Choice>
              <mc:Fallback>
                <p:oleObj name="Equation" r:id="rId24" imgW="558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29685" y="3424704"/>
                        <a:ext cx="55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72381"/>
              </p:ext>
            </p:extLst>
          </p:nvPr>
        </p:nvGraphicFramePr>
        <p:xfrm>
          <a:off x="7047399" y="4356133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736560" progId="Equation.DSMT4">
                  <p:embed/>
                </p:oleObj>
              </mc:Choice>
              <mc:Fallback>
                <p:oleObj name="Equation" r:id="rId26" imgW="406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47399" y="4356133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61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773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0909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4848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43" grpId="0" animBg="1"/>
      <p:bldP spid="43" grpId="1" animBg="1"/>
      <p:bldP spid="46" grpId="1" animBg="1"/>
      <p:bldP spid="47" grpId="1" animBg="1"/>
      <p:bldP spid="48" grpId="1" animBg="1"/>
      <p:bldP spid="4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67083" y="-2263498"/>
            <a:ext cx="3209834" cy="7739743"/>
          </a:xfrm>
          <a:prstGeom prst="rect">
            <a:avLst/>
          </a:prstGeom>
        </p:spPr>
      </p:pic>
      <p:pic>
        <p:nvPicPr>
          <p:cNvPr id="8" name="Picture 2" descr="Káº¿t quáº£ hÃ¬nh áº£nh cho rose cartoon png pink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7994148" y="-107416"/>
            <a:ext cx="853269" cy="1314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12" y="414407"/>
            <a:ext cx="786438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187994" y="100013"/>
            <a:ext cx="757084" cy="281298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32" y="540359"/>
            <a:ext cx="638980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3197" y="531638"/>
            <a:ext cx="90244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4543" y="945862"/>
            <a:ext cx="90244" cy="57246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1578" y="751402"/>
            <a:ext cx="90244" cy="57246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61844" y="770105"/>
            <a:ext cx="90244" cy="57246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544434" y="749243"/>
            <a:ext cx="67794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4" name="Explosion 2 43"/>
          <p:cNvSpPr/>
          <p:nvPr/>
        </p:nvSpPr>
        <p:spPr>
          <a:xfrm>
            <a:off x="-107256" y="2329158"/>
            <a:ext cx="236220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586696" y="152711"/>
            <a:ext cx="609600" cy="4572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4698308" y="4300078"/>
            <a:ext cx="4445693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0" y="3438005"/>
            <a:ext cx="4591050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0" y="4300078"/>
            <a:ext cx="4591050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698308" y="3453938"/>
            <a:ext cx="4445693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chemeClr val="tx1"/>
              </a:solidFill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2342522"/>
            <a:ext cx="609600" cy="4572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3298594"/>
            <a:ext cx="609600" cy="4572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954174"/>
            <a:ext cx="609600" cy="4572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4609754"/>
            <a:ext cx="609600" cy="4572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2350724"/>
            <a:ext cx="609600" cy="457200"/>
          </a:xfrm>
          <a:prstGeom prst="rect">
            <a:avLst/>
          </a:prstGeom>
        </p:spPr>
      </p:pic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852247" y="618581"/>
            <a:ext cx="56036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b="1" i="1" dirty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b="1" i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b="1" i="1" dirty="0">
                <a:latin typeface="Times New Roman" pitchFamily="18" charset="0"/>
                <a:cs typeface="Times New Roman" pitchFamily="18" charset="0"/>
              </a:rPr>
              <a:t> được biểu diễn trên trục số bởi hình vẽ nào sau đây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684" y="4342100"/>
            <a:ext cx="3923875" cy="6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684" y="3493192"/>
            <a:ext cx="3815603" cy="576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97" y="4342100"/>
            <a:ext cx="3932721" cy="605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680" y="3453938"/>
            <a:ext cx="3815603" cy="65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093"/>
              </p:ext>
            </p:extLst>
          </p:nvPr>
        </p:nvGraphicFramePr>
        <p:xfrm>
          <a:off x="3286125" y="441935"/>
          <a:ext cx="400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0169" imgH="733415" progId="Equation.DSMT4">
                  <p:embed/>
                </p:oleObj>
              </mc:Choice>
              <mc:Fallback>
                <p:oleObj name="Equation" r:id="rId22" imgW="400169" imgH="733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86125" y="441935"/>
                        <a:ext cx="4000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74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9394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36364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3333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44" grpId="0" animBg="1"/>
      <p:bldP spid="44" grpId="1" animBg="1"/>
      <p:bldP spid="46" grpId="1" animBg="1"/>
      <p:bldP spid="47" grpId="1" animBg="1"/>
      <p:bldP spid="48" grpId="1" animBg="1"/>
      <p:bldP spid="4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67083" y="-2263498"/>
            <a:ext cx="3209834" cy="7739743"/>
          </a:xfrm>
          <a:prstGeom prst="rect">
            <a:avLst/>
          </a:prstGeom>
        </p:spPr>
      </p:pic>
      <p:pic>
        <p:nvPicPr>
          <p:cNvPr id="8" name="Picture 2" descr="Káº¿t quáº£ hÃ¬nh áº£nh cho rose cartoon png pink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7994148" y="-107416"/>
            <a:ext cx="853269" cy="1314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12" y="414407"/>
            <a:ext cx="786438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187994" y="100013"/>
            <a:ext cx="757084" cy="281298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32" y="540359"/>
            <a:ext cx="638980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3197" y="531638"/>
            <a:ext cx="90244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4543" y="945862"/>
            <a:ext cx="90244" cy="57246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1578" y="751402"/>
            <a:ext cx="90244" cy="57246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61844" y="770105"/>
            <a:ext cx="90244" cy="57246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544434" y="749243"/>
            <a:ext cx="67794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4" name="Explosion 2 43"/>
          <p:cNvSpPr/>
          <p:nvPr/>
        </p:nvSpPr>
        <p:spPr>
          <a:xfrm>
            <a:off x="-107256" y="2329158"/>
            <a:ext cx="236220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586696" y="152711"/>
            <a:ext cx="609600" cy="4572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90700" y="3422334"/>
            <a:ext cx="4366589" cy="838167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4530994" y="4382799"/>
            <a:ext cx="4574906" cy="760701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57150" y="4374719"/>
            <a:ext cx="4366588" cy="768781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4511944" y="3435817"/>
            <a:ext cx="4593956" cy="824684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25300" y="2342522"/>
            <a:ext cx="609600" cy="4572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97361" y="3298594"/>
            <a:ext cx="609600" cy="4572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25300" y="3954174"/>
            <a:ext cx="609600" cy="4572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005158" y="4609754"/>
            <a:ext cx="609600" cy="4572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335000" y="2350724"/>
            <a:ext cx="609600" cy="457200"/>
          </a:xfrm>
          <a:prstGeom prst="rect">
            <a:avLst/>
          </a:prstGeom>
        </p:spPr>
      </p:pic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958499" y="521681"/>
            <a:ext cx="5343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61721"/>
              </p:ext>
            </p:extLst>
          </p:nvPr>
        </p:nvGraphicFramePr>
        <p:xfrm>
          <a:off x="1958499" y="1577006"/>
          <a:ext cx="5029586" cy="75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8" imgW="5229955" imgH="1028844" progId="Paint.Picture">
                  <p:embed/>
                </p:oleObj>
              </mc:Choice>
              <mc:Fallback>
                <p:oleObj name="Bitmap Image" r:id="rId18" imgW="5229955" imgH="1028844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499" y="1577006"/>
                        <a:ext cx="5029586" cy="75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95913"/>
              </p:ext>
            </p:extLst>
          </p:nvPr>
        </p:nvGraphicFramePr>
        <p:xfrm>
          <a:off x="2533284" y="3491342"/>
          <a:ext cx="39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723600" progId="Equation.DSMT4">
                  <p:embed/>
                </p:oleObj>
              </mc:Choice>
              <mc:Fallback>
                <p:oleObj name="Equation" r:id="rId20" imgW="39348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33284" y="3491342"/>
                        <a:ext cx="393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14265"/>
              </p:ext>
            </p:extLst>
          </p:nvPr>
        </p:nvGraphicFramePr>
        <p:xfrm>
          <a:off x="2533284" y="4435007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736560" progId="Equation.DSMT4">
                  <p:embed/>
                </p:oleObj>
              </mc:Choice>
              <mc:Fallback>
                <p:oleObj name="Equation" r:id="rId22" imgW="406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3284" y="4435007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62292"/>
              </p:ext>
            </p:extLst>
          </p:nvPr>
        </p:nvGraphicFramePr>
        <p:xfrm>
          <a:off x="6997289" y="3493930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736560" progId="Equation.DSMT4">
                  <p:embed/>
                </p:oleObj>
              </mc:Choice>
              <mc:Fallback>
                <p:oleObj name="Equation" r:id="rId24" imgW="24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97289" y="3493930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93762"/>
              </p:ext>
            </p:extLst>
          </p:nvPr>
        </p:nvGraphicFramePr>
        <p:xfrm>
          <a:off x="7062346" y="4443087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723600" progId="Equation.DSMT4">
                  <p:embed/>
                </p:oleObj>
              </mc:Choice>
              <mc:Fallback>
                <p:oleObj name="Equation" r:id="rId26" imgW="241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62346" y="4443087"/>
                        <a:ext cx="241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68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0909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4848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44" grpId="0" animBg="1"/>
      <p:bldP spid="44" grpId="1" animBg="1"/>
      <p:bldP spid="46" grpId="1" animBg="1"/>
      <p:bldP spid="47" grpId="1" animBg="1"/>
      <p:bldP spid="48" grpId="1" animBg="1"/>
      <p:bldP spid="4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67083" y="-2263498"/>
            <a:ext cx="3209834" cy="7739743"/>
          </a:xfrm>
          <a:prstGeom prst="rect">
            <a:avLst/>
          </a:prstGeom>
        </p:spPr>
      </p:pic>
      <p:pic>
        <p:nvPicPr>
          <p:cNvPr id="8" name="Picture 2" descr="Káº¿t quáº£ hÃ¬nh áº£nh cho rose cartoon png pink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34222" y1="35673" x2="41333" y2="92212"/>
                        <a14:foregroundMark x1="35111" y1="50288" x2="5778" y2="79519"/>
                        <a14:foregroundMark x1="19556" y1="38365" x2="33778" y2="69904"/>
                        <a14:foregroundMark x1="6667" y1="71154" x2="9111" y2="64808"/>
                        <a14:foregroundMark x1="6111" y1="64904" x2="6333" y2="60481"/>
                        <a14:foregroundMark x1="58730" y1="81787" x2="61111" y2="47766"/>
                        <a14:foregroundMark x1="73810" y1="79725" x2="75000" y2="56701"/>
                        <a14:foregroundMark x1="71429" y1="75945" x2="54762" y2="63230"/>
                        <a14:foregroundMark x1="40476" y1="85911" x2="59127" y2="42955"/>
                        <a14:foregroundMark x1="58730" y1="36082" x2="18254" y2="34021"/>
                        <a14:foregroundMark x1="65079" y1="34364" x2="83730" y2="26117"/>
                        <a14:foregroundMark x1="57143" y1="22680" x2="55159" y2="10997"/>
                        <a14:foregroundMark x1="56746" y1="12027" x2="57937" y2="3436"/>
                        <a14:foregroundMark x1="42063" y1="69072" x2="48810" y2="40550"/>
                        <a14:foregroundMark x1="21429" y1="67698" x2="19048" y2="51203"/>
                        <a14:foregroundMark x1="29762" y1="89347" x2="9524" y2="76976"/>
                        <a14:foregroundMark x1="25397" y1="88660" x2="18254" y2="85567"/>
                        <a14:foregroundMark x1="47222" y1="87629" x2="70238" y2="74914"/>
                        <a14:foregroundMark x1="73810" y1="80412" x2="47222" y2="84880"/>
                        <a14:foregroundMark x1="51984" y1="86942" x2="72222" y2="81787"/>
                      </a14:backgroundRemoval>
                    </a14:imgEffect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78891">
            <a:off x="7994148" y="-107416"/>
            <a:ext cx="853269" cy="1314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12" y="414407"/>
            <a:ext cx="786438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187994" y="100013"/>
            <a:ext cx="757084" cy="281298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32" y="540359"/>
            <a:ext cx="638980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3197" y="531638"/>
            <a:ext cx="90244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534543" y="945862"/>
            <a:ext cx="90244" cy="57246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1578" y="751402"/>
            <a:ext cx="90244" cy="57246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61844" y="770105"/>
            <a:ext cx="90244" cy="57246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544434" y="749243"/>
            <a:ext cx="67794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4" name="Explosion 2 43"/>
          <p:cNvSpPr/>
          <p:nvPr/>
        </p:nvSpPr>
        <p:spPr>
          <a:xfrm>
            <a:off x="-107256" y="2329158"/>
            <a:ext cx="236220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586696" y="152711"/>
            <a:ext cx="609600" cy="4572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38100" y="3427809"/>
            <a:ext cx="4366589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530994" y="4382799"/>
            <a:ext cx="4574906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57150" y="4374719"/>
            <a:ext cx="4366588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4511944" y="3435817"/>
            <a:ext cx="4593956" cy="714375"/>
          </a:xfrm>
          <a:prstGeom prst="roundRect">
            <a:avLst/>
          </a:prstGeom>
          <a:solidFill>
            <a:srgbClr val="FFCC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25300" y="2342522"/>
            <a:ext cx="609600" cy="4572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97361" y="3298594"/>
            <a:ext cx="609600" cy="4572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25300" y="3954174"/>
            <a:ext cx="609600" cy="4572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005158" y="4609754"/>
            <a:ext cx="609600" cy="4572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335000" y="2350724"/>
            <a:ext cx="609600" cy="457200"/>
          </a:xfrm>
          <a:prstGeom prst="rect">
            <a:avLst/>
          </a:prstGeom>
        </p:spPr>
      </p:pic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877219" y="968721"/>
            <a:ext cx="57674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5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b="1" i="1" dirty="0">
                <a:latin typeface="Times New Roman" pitchFamily="18" charset="0"/>
                <a:cs typeface="Times New Roman" pitchFamily="18" charset="0"/>
              </a:rPr>
              <a:t>Trong các phân số sau, phân số nào không bằng 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701357"/>
              </p:ext>
            </p:extLst>
          </p:nvPr>
        </p:nvGraphicFramePr>
        <p:xfrm>
          <a:off x="3569967" y="1329513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723600" progId="Equation.DSMT4">
                  <p:embed/>
                </p:oleObj>
              </mc:Choice>
              <mc:Fallback>
                <p:oleObj name="Equation" r:id="rId18" imgW="241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69967" y="1329513"/>
                        <a:ext cx="241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11177"/>
              </p:ext>
            </p:extLst>
          </p:nvPr>
        </p:nvGraphicFramePr>
        <p:xfrm>
          <a:off x="2503805" y="3430905"/>
          <a:ext cx="40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723600" progId="Equation.DSMT4">
                  <p:embed/>
                </p:oleObj>
              </mc:Choice>
              <mc:Fallback>
                <p:oleObj name="Equation" r:id="rId20" imgW="40608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3805" y="3430905"/>
                        <a:ext cx="406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79367"/>
              </p:ext>
            </p:extLst>
          </p:nvPr>
        </p:nvGraphicFramePr>
        <p:xfrm>
          <a:off x="7008189" y="3438770"/>
          <a:ext cx="35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723600" progId="Equation.DSMT4">
                  <p:embed/>
                </p:oleObj>
              </mc:Choice>
              <mc:Fallback>
                <p:oleObj name="Equation" r:id="rId22" imgW="3553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08189" y="3438770"/>
                        <a:ext cx="355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95525"/>
              </p:ext>
            </p:extLst>
          </p:nvPr>
        </p:nvGraphicFramePr>
        <p:xfrm>
          <a:off x="2469784" y="4371686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736560" progId="Equation.DSMT4">
                  <p:embed/>
                </p:oleObj>
              </mc:Choice>
              <mc:Fallback>
                <p:oleObj name="Equation" r:id="rId24" imgW="406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69784" y="4371686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15038"/>
              </p:ext>
            </p:extLst>
          </p:nvPr>
        </p:nvGraphicFramePr>
        <p:xfrm>
          <a:off x="7120766" y="4378016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736560" progId="Equation.DSMT4">
                  <p:embed/>
                </p:oleObj>
              </mc:Choice>
              <mc:Fallback>
                <p:oleObj name="Equation" r:id="rId26" imgW="406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20766" y="4378016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712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0909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4848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44" grpId="0" animBg="1"/>
      <p:bldP spid="44" grpId="1" animBg="1"/>
      <p:bldP spid="46" grpId="1" animBg="1"/>
      <p:bldP spid="47" grpId="1" animBg="1"/>
      <p:bldP spid="48" grpId="1" animBg="1"/>
      <p:bldP spid="4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305800" y="3657601"/>
            <a:ext cx="533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8000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76200" y="514349"/>
            <a:ext cx="4856408" cy="1518731"/>
          </a:xfrm>
          <a:prstGeom prst="cloudCallout">
            <a:avLst>
              <a:gd name="adj1" fmla="val -14583"/>
              <a:gd name="adj2" fmla="val 231722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45720" rIns="45720"/>
          <a:lstStyle/>
          <a:p>
            <a:pPr algn="ctr"/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-5954"/>
            <a:ext cx="9144000" cy="5160170"/>
            <a:chOff x="0" y="-5"/>
            <a:chExt cx="5760" cy="4334"/>
          </a:xfrm>
        </p:grpSpPr>
        <p:sp>
          <p:nvSpPr>
            <p:cNvPr id="22536" name="Line 6"/>
            <p:cNvSpPr>
              <a:spLocks noChangeShapeType="1"/>
            </p:cNvSpPr>
            <p:nvPr/>
          </p:nvSpPr>
          <p:spPr bwMode="auto">
            <a:xfrm>
              <a:off x="0" y="15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Line 7"/>
            <p:cNvSpPr>
              <a:spLocks noChangeShapeType="1"/>
            </p:cNvSpPr>
            <p:nvPr/>
          </p:nvSpPr>
          <p:spPr bwMode="auto">
            <a:xfrm>
              <a:off x="0" y="4292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8"/>
            <p:cNvSpPr>
              <a:spLocks noChangeShapeType="1"/>
            </p:cNvSpPr>
            <p:nvPr/>
          </p:nvSpPr>
          <p:spPr bwMode="auto">
            <a:xfrm>
              <a:off x="12" y="-5"/>
              <a:ext cx="28" cy="4279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9"/>
            <p:cNvSpPr>
              <a:spLocks noChangeShapeType="1"/>
            </p:cNvSpPr>
            <p:nvPr/>
          </p:nvSpPr>
          <p:spPr bwMode="auto">
            <a:xfrm>
              <a:off x="5728" y="9"/>
              <a:ext cx="0" cy="432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8737385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18</TotalTime>
  <Words>748</Words>
  <Application>Microsoft Office PowerPoint</Application>
  <PresentationFormat>On-screen Show (16:9)</PresentationFormat>
  <Paragraphs>128</Paragraphs>
  <Slides>23</Slides>
  <Notes>0</Notes>
  <HiddenSlides>0</HiddenSlides>
  <MMClips>4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y PC</cp:lastModifiedBy>
  <cp:revision>134</cp:revision>
  <dcterms:created xsi:type="dcterms:W3CDTF">2019-04-25T01:40:50Z</dcterms:created>
  <dcterms:modified xsi:type="dcterms:W3CDTF">2022-07-14T01:58:58Z</dcterms:modified>
</cp:coreProperties>
</file>